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02" y="3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785480" y="293688"/>
            <a:ext cx="7655383" cy="3371850"/>
            <a:chOff x="292686" y="315259"/>
            <a:chExt cx="7655383" cy="33718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362208"/>
                </p:ext>
              </p:extLst>
            </p:nvPr>
          </p:nvGraphicFramePr>
          <p:xfrm>
            <a:off x="292686" y="1758449"/>
            <a:ext cx="40640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3" imgW="1904760" imgH="228600" progId="Equation.DSMT4">
                    <p:embed/>
                  </p:oleObj>
                </mc:Choice>
                <mc:Fallback>
                  <p:oleObj name="Equation" r:id="rId3" imgW="1904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686" y="1758449"/>
                          <a:ext cx="40640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895567"/>
                </p:ext>
              </p:extLst>
            </p:nvPr>
          </p:nvGraphicFramePr>
          <p:xfrm>
            <a:off x="380456" y="315259"/>
            <a:ext cx="67976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5" imgW="3187440" imgH="241200" progId="Equation.DSMT4">
                    <p:embed/>
                  </p:oleObj>
                </mc:Choice>
                <mc:Fallback>
                  <p:oleObj name="Equation" r:id="rId5" imgW="3187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456" y="315259"/>
                          <a:ext cx="67976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217143"/>
                </p:ext>
              </p:extLst>
            </p:nvPr>
          </p:nvGraphicFramePr>
          <p:xfrm>
            <a:off x="1286919" y="1035984"/>
            <a:ext cx="66611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7" imgW="3124080" imgH="241200" progId="Equation.DSMT4">
                    <p:embed/>
                  </p:oleObj>
                </mc:Choice>
                <mc:Fallback>
                  <p:oleObj name="Equation" r:id="rId7" imgW="3124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6919" y="1035984"/>
                          <a:ext cx="66611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153974"/>
                </p:ext>
              </p:extLst>
            </p:nvPr>
          </p:nvGraphicFramePr>
          <p:xfrm>
            <a:off x="486819" y="3172759"/>
            <a:ext cx="66897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9" imgW="3136680" imgH="241200" progId="Equation.DSMT4">
                    <p:embed/>
                  </p:oleObj>
                </mc:Choice>
                <mc:Fallback>
                  <p:oleObj name="Equation" r:id="rId9" imgW="313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819" y="3172759"/>
                          <a:ext cx="66897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376199"/>
                </p:ext>
              </p:extLst>
            </p:nvPr>
          </p:nvGraphicFramePr>
          <p:xfrm>
            <a:off x="1286919" y="2452034"/>
            <a:ext cx="65516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11" imgW="3073320" imgH="241200" progId="Equation.DSMT4">
                    <p:embed/>
                  </p:oleObj>
                </mc:Choice>
                <mc:Fallback>
                  <p:oleObj name="Equation" r:id="rId11" imgW="3073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86919" y="2452034"/>
                          <a:ext cx="6551612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5680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808419"/>
                </p:ext>
              </p:extLst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850147"/>
                </p:ext>
              </p:extLst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792477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61297"/>
              </p:ext>
            </p:extLst>
          </p:nvPr>
        </p:nvGraphicFramePr>
        <p:xfrm>
          <a:off x="7065670" y="2541338"/>
          <a:ext cx="25034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670" y="2541338"/>
                        <a:ext cx="25034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10707"/>
              </p:ext>
            </p:extLst>
          </p:nvPr>
        </p:nvGraphicFramePr>
        <p:xfrm>
          <a:off x="3211092" y="2602603"/>
          <a:ext cx="3731293" cy="139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2438280" imgH="914400" progId="Equation.DSMT4">
                  <p:embed/>
                </p:oleObj>
              </mc:Choice>
              <mc:Fallback>
                <p:oleObj name="Equation" r:id="rId5" imgW="2438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092" y="2602603"/>
                        <a:ext cx="3731293" cy="139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62808" y="2619887"/>
            <a:ext cx="183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cep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00015" y="2957427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26873" y="3632506"/>
            <a:ext cx="196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Intercep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464080" y="3294967"/>
            <a:ext cx="1631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Slo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9998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79</Words>
  <Application>Microsoft Office PowerPoint</Application>
  <PresentationFormat>Widescreen</PresentationFormat>
  <Paragraphs>49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11</cp:revision>
  <dcterms:created xsi:type="dcterms:W3CDTF">2015-02-25T18:38:51Z</dcterms:created>
  <dcterms:modified xsi:type="dcterms:W3CDTF">2015-04-29T19:58:09Z</dcterms:modified>
</cp:coreProperties>
</file>